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81A" w:rsidRPr="000C7389" w:rsidRDefault="00893BD7" w:rsidP="0039581A">
      <w:pPr>
        <w:jc w:val="both"/>
        <w:rPr>
          <w:noProof/>
          <w:lang w:val="sr-Latn-CS"/>
        </w:rPr>
      </w:pPr>
      <w:r>
        <w:rPr>
          <w:rFonts w:ascii="Calibri" w:hAnsi="Calibri"/>
          <w:noProof/>
          <w:szCs w:val="20"/>
          <w:lang w:val="sr-Latn-RS"/>
        </w:rPr>
        <w:t>1</w:t>
      </w:r>
      <w:r w:rsidR="00F53B0F">
        <w:rPr>
          <w:rFonts w:ascii="Calibri" w:hAnsi="Calibri"/>
          <w:noProof/>
          <w:szCs w:val="20"/>
          <w:lang w:val="sr-Latn-RS"/>
        </w:rPr>
        <w:t xml:space="preserve">. </w:t>
      </w:r>
      <w:r w:rsidR="00F53B0F" w:rsidRPr="000C7389">
        <w:rPr>
          <w:noProof/>
          <w:lang w:val="sr-Latn-CS"/>
        </w:rPr>
        <w:t>Dime</w:t>
      </w:r>
      <w:r w:rsidR="006209F4">
        <w:rPr>
          <w:noProof/>
          <w:lang w:val="sr-Latn-CS"/>
        </w:rPr>
        <w:t>nzije magnetskog kola sa slike 1</w:t>
      </w:r>
      <w:r w:rsidR="00F53B0F" w:rsidRPr="000C7389">
        <w:rPr>
          <w:noProof/>
          <w:lang w:val="sr-Latn-CS"/>
        </w:rPr>
        <w:t xml:space="preserve">. su: </w:t>
      </w:r>
      <w:r w:rsidR="00F53B0F" w:rsidRPr="000C7389">
        <w:rPr>
          <w:i/>
          <w:noProof/>
          <w:lang w:val="sr-Latn-CS"/>
        </w:rPr>
        <w:t>S</w:t>
      </w:r>
      <w:r w:rsidR="00F53B0F" w:rsidRPr="000C7389">
        <w:rPr>
          <w:noProof/>
          <w:vertAlign w:val="subscript"/>
          <w:lang w:val="sr-Latn-CS"/>
        </w:rPr>
        <w:t>1</w:t>
      </w:r>
      <w:r w:rsidR="00F53B0F" w:rsidRPr="000C7389">
        <w:rPr>
          <w:noProof/>
          <w:lang w:val="sr-Latn-CS"/>
        </w:rPr>
        <w:t>=12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1</w:t>
      </w:r>
      <w:r w:rsidR="00F53B0F" w:rsidRPr="000C7389">
        <w:rPr>
          <w:noProof/>
          <w:lang w:val="sr-Latn-CS"/>
        </w:rPr>
        <w:t xml:space="preserve">=10.8cm, </w:t>
      </w:r>
      <w:r w:rsidR="00F53B0F" w:rsidRPr="000C7389">
        <w:rPr>
          <w:i/>
          <w:noProof/>
          <w:lang w:val="sr-Latn-CS"/>
        </w:rPr>
        <w:t>S</w:t>
      </w:r>
      <w:r w:rsidR="00F53B0F" w:rsidRPr="000C7389">
        <w:rPr>
          <w:noProof/>
          <w:vertAlign w:val="subscript"/>
          <w:lang w:val="sr-Latn-CS"/>
        </w:rPr>
        <w:t>2</w:t>
      </w:r>
      <w:r w:rsidR="00F53B0F" w:rsidRPr="000C7389">
        <w:rPr>
          <w:noProof/>
          <w:lang w:val="sr-Latn-CS"/>
        </w:rPr>
        <w:t>=10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2</w:t>
      </w:r>
      <w:r w:rsidR="00F53B0F" w:rsidRPr="000C7389">
        <w:rPr>
          <w:noProof/>
          <w:lang w:val="sr-Latn-CS"/>
        </w:rPr>
        <w:t>=14cm,</w:t>
      </w:r>
      <w:r w:rsidR="00F53B0F" w:rsidRPr="000C7389">
        <w:rPr>
          <w:i/>
          <w:noProof/>
          <w:lang w:val="sr-Latn-CS"/>
        </w:rPr>
        <w:t xml:space="preserve"> S</w:t>
      </w:r>
      <w:r w:rsidR="00F53B0F" w:rsidRPr="000C7389">
        <w:rPr>
          <w:noProof/>
          <w:vertAlign w:val="subscript"/>
          <w:lang w:val="sr-Latn-CS"/>
        </w:rPr>
        <w:t>3</w:t>
      </w:r>
      <w:r w:rsidR="00F53B0F" w:rsidRPr="000C7389">
        <w:rPr>
          <w:noProof/>
          <w:lang w:val="sr-Latn-CS"/>
        </w:rPr>
        <w:t>=10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3</w:t>
      </w:r>
      <w:r w:rsidR="00F53B0F" w:rsidRPr="000C7389">
        <w:rPr>
          <w:noProof/>
          <w:lang w:val="sr-Latn-CS"/>
        </w:rPr>
        <w:t>=11cm,</w:t>
      </w:r>
      <w:r w:rsidR="00F53B0F" w:rsidRPr="000C7389">
        <w:rPr>
          <w:i/>
          <w:noProof/>
          <w:lang w:val="sr-Latn-CS"/>
        </w:rPr>
        <w:t xml:space="preserve"> S</w:t>
      </w:r>
      <w:r w:rsidR="00F53B0F" w:rsidRPr="000C7389">
        <w:rPr>
          <w:noProof/>
          <w:vertAlign w:val="subscript"/>
          <w:lang w:val="sr-Latn-CS"/>
        </w:rPr>
        <w:t>4</w:t>
      </w:r>
      <w:r w:rsidR="00F53B0F" w:rsidRPr="000C7389">
        <w:rPr>
          <w:noProof/>
          <w:lang w:val="sr-Latn-CS"/>
        </w:rPr>
        <w:t>=10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4</w:t>
      </w:r>
      <w:r w:rsidR="00F53B0F" w:rsidRPr="000C7389">
        <w:rPr>
          <w:noProof/>
          <w:lang w:val="sr-Latn-CS"/>
        </w:rPr>
        <w:t xml:space="preserve">=14cm a širina vazdušnog procjepa je </w:t>
      </w:r>
      <w:r w:rsidR="00F53B0F" w:rsidRPr="000C7389">
        <w:rPr>
          <w:noProof/>
          <w:lang w:val="sr-Latn-CS"/>
        </w:rPr>
        <w:sym w:font="Symbol" w:char="F064"/>
      </w:r>
      <w:r w:rsidR="00F53B0F" w:rsidRPr="000C7389">
        <w:rPr>
          <w:noProof/>
          <w:lang w:val="sr-Latn-CS"/>
        </w:rPr>
        <w:t xml:space="preserve">=2mm. Za površinu poprečnog presjeka vazdušnog procjepa usvojiti površinu 10% veću od aktivne površine, zbog rasipanja magnetskog fluksa u procjepu. Izračunati efektivnu vrijednost naizmjenične struje kroz namotaj sa 1000 navojaka tako da se u vazdušnom procjepu ostvari vrijednost magnetske indukcije od 0.9T. </w:t>
      </w:r>
      <w:r w:rsidR="0039581A" w:rsidRPr="000C7389">
        <w:rPr>
          <w:noProof/>
          <w:lang w:val="sr-Latn-CS"/>
        </w:rPr>
        <w:t>Magnetsko kolo je napravljeno od dinamo lima 3W/kg sa karakteristikom magnećenja koja je data slikom.</w:t>
      </w:r>
    </w:p>
    <w:p w:rsidR="00F53B0F" w:rsidRPr="000C7389" w:rsidRDefault="00F53B0F" w:rsidP="00F53B0F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6"/>
        <w:gridCol w:w="4870"/>
      </w:tblGrid>
      <w:tr w:rsidR="0039581A" w:rsidTr="000C7389">
        <w:tc>
          <w:tcPr>
            <w:tcW w:w="4706" w:type="dxa"/>
          </w:tcPr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893BD7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E390FFA" wp14:editId="5E26B1E6">
                      <wp:simplePos x="0" y="0"/>
                      <wp:positionH relativeFrom="column">
                        <wp:posOffset>2221230</wp:posOffset>
                      </wp:positionH>
                      <wp:positionV relativeFrom="paragraph">
                        <wp:posOffset>1031875</wp:posOffset>
                      </wp:positionV>
                      <wp:extent cx="0" cy="620202"/>
                      <wp:effectExtent l="0" t="0" r="19050" b="2794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2020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9pt,81.25pt" to="174.9pt,1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" strokecolor="black [3213]">
                      <v:stroke dashstyle="3 1"/>
                    </v:line>
                  </w:pict>
                </mc:Fallback>
              </mc:AlternateContent>
            </w: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83BAB8" wp14:editId="119EE97B">
                      <wp:simplePos x="0" y="0"/>
                      <wp:positionH relativeFrom="column">
                        <wp:posOffset>2234317</wp:posOffset>
                      </wp:positionH>
                      <wp:positionV relativeFrom="paragraph">
                        <wp:posOffset>224265</wp:posOffset>
                      </wp:positionV>
                      <wp:extent cx="0" cy="620202"/>
                      <wp:effectExtent l="0" t="0" r="19050" b="2794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2020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95pt,17.65pt" to="175.95pt,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" strokecolor="black [3213]">
                      <v:stroke dashstyle="3 1"/>
                    </v:line>
                  </w:pict>
                </mc:Fallback>
              </mc:AlternateContent>
            </w:r>
            <w:r w:rsidR="0039581A">
              <w:rPr>
                <w:rFonts w:ascii="Calibri" w:hAnsi="Calibri"/>
                <w:noProof/>
              </w:rPr>
              <w:drawing>
                <wp:inline distT="0" distB="0" distL="0" distR="0" wp14:anchorId="186FD5D9" wp14:editId="156BA839">
                  <wp:extent cx="2143125" cy="19145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42D1" w:rsidRDefault="006A42D1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6A42D1" w:rsidRDefault="006A42D1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6A42D1" w:rsidRDefault="006A42D1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</w:tc>
        <w:tc>
          <w:tcPr>
            <w:tcW w:w="4870" w:type="dxa"/>
          </w:tcPr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  <w:r>
              <w:rPr>
                <w:rFonts w:ascii="Calibri" w:hAnsi="Calibri"/>
                <w:noProof/>
                <w:sz w:val="18"/>
                <w:szCs w:val="18"/>
              </w:rPr>
              <w:drawing>
                <wp:inline distT="0" distB="0" distL="0" distR="0" wp14:anchorId="5E2143A2" wp14:editId="3D2C8F25">
                  <wp:extent cx="2952750" cy="41243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412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581A" w:rsidRPr="001C792D" w:rsidTr="000C7389">
        <w:tc>
          <w:tcPr>
            <w:tcW w:w="4706" w:type="dxa"/>
          </w:tcPr>
          <w:p w:rsidR="0039581A" w:rsidRPr="001C792D" w:rsidRDefault="0039581A" w:rsidP="001E69DE">
            <w:pPr>
              <w:jc w:val="center"/>
              <w:rPr>
                <w:rFonts w:ascii="Calibri" w:hAnsi="Calibri"/>
                <w:noProof/>
                <w:sz w:val="20"/>
                <w:szCs w:val="20"/>
                <w:lang w:val="sr-Latn-CS"/>
              </w:rPr>
            </w:pPr>
            <w:r w:rsidRPr="001C792D">
              <w:rPr>
                <w:rFonts w:ascii="Calibri" w:hAnsi="Calibri"/>
                <w:noProof/>
                <w:sz w:val="20"/>
                <w:szCs w:val="20"/>
                <w:lang w:val="sr-Latn-CS"/>
              </w:rPr>
              <w:t>a)</w:t>
            </w:r>
          </w:p>
        </w:tc>
        <w:tc>
          <w:tcPr>
            <w:tcW w:w="4870" w:type="dxa"/>
          </w:tcPr>
          <w:p w:rsidR="0039581A" w:rsidRPr="001C792D" w:rsidRDefault="0039581A" w:rsidP="001E69DE">
            <w:pPr>
              <w:jc w:val="center"/>
              <w:rPr>
                <w:rFonts w:ascii="Calibri" w:hAnsi="Calibri"/>
                <w:noProof/>
                <w:sz w:val="20"/>
                <w:szCs w:val="20"/>
                <w:lang w:val="sr-Latn-CS"/>
              </w:rPr>
            </w:pPr>
            <w:r w:rsidRPr="001C792D">
              <w:rPr>
                <w:rFonts w:ascii="Calibri" w:hAnsi="Calibri"/>
                <w:noProof/>
                <w:sz w:val="20"/>
                <w:szCs w:val="20"/>
                <w:lang w:val="sr-Latn-CS"/>
              </w:rPr>
              <w:t>b)</w:t>
            </w:r>
          </w:p>
        </w:tc>
      </w:tr>
    </w:tbl>
    <w:p w:rsidR="00F53B0F" w:rsidRDefault="006209F4" w:rsidP="00F53B0F">
      <w:pPr>
        <w:jc w:val="center"/>
        <w:rPr>
          <w:rFonts w:ascii="Book Antiqua" w:hAnsi="Book Antiqua"/>
          <w:noProof/>
          <w:sz w:val="20"/>
          <w:szCs w:val="20"/>
          <w:lang w:val="sr-Latn-CS"/>
        </w:rPr>
      </w:pPr>
      <w:r>
        <w:rPr>
          <w:rFonts w:ascii="Book Antiqua" w:hAnsi="Book Antiqua"/>
          <w:noProof/>
          <w:sz w:val="20"/>
          <w:szCs w:val="20"/>
          <w:lang w:val="sr-Latn-CS"/>
        </w:rPr>
        <w:t>Slika 1</w:t>
      </w:r>
      <w:r w:rsidR="00F53B0F">
        <w:rPr>
          <w:rFonts w:ascii="Book Antiqua" w:hAnsi="Book Antiqua"/>
          <w:noProof/>
          <w:sz w:val="20"/>
          <w:szCs w:val="20"/>
          <w:lang w:val="sr-Latn-CS"/>
        </w:rPr>
        <w:t>.</w:t>
      </w:r>
    </w:p>
    <w:p w:rsidR="00F53B0F" w:rsidRDefault="00F53B0F" w:rsidP="00DD6F1A">
      <w:pPr>
        <w:jc w:val="both"/>
        <w:rPr>
          <w:rFonts w:ascii="Calibri" w:hAnsi="Calibri"/>
          <w:noProof/>
          <w:szCs w:val="20"/>
          <w:lang w:val="sr-Latn-RS"/>
        </w:rPr>
      </w:pPr>
    </w:p>
    <w:p w:rsidR="00F53B0F" w:rsidRPr="000C7389" w:rsidRDefault="00F53B0F" w:rsidP="00DD6F1A">
      <w:pPr>
        <w:jc w:val="both"/>
        <w:rPr>
          <w:noProof/>
          <w:lang w:val="sr-Latn-RS"/>
        </w:rPr>
      </w:pPr>
    </w:p>
    <w:p w:rsidR="00893BD7" w:rsidRPr="000C7389" w:rsidRDefault="00F53B0F" w:rsidP="00DD6F1A">
      <w:pPr>
        <w:jc w:val="both"/>
        <w:rPr>
          <w:noProof/>
          <w:lang w:val="sr-Latn-RS"/>
        </w:rPr>
      </w:pPr>
      <w:r w:rsidRPr="000C7389">
        <w:rPr>
          <w:noProof/>
          <w:lang w:val="sr-Latn-RS"/>
        </w:rPr>
        <w:t>Rešenje:</w:t>
      </w:r>
      <w:r w:rsidR="009C2C91">
        <w:rPr>
          <w:noProof/>
          <w:lang w:val="sr-Latn-RS"/>
        </w:rPr>
        <w:t xml:space="preserve"> </w:t>
      </w:r>
      <w:r w:rsidR="00893BD7" w:rsidRPr="000C7389">
        <w:rPr>
          <w:noProof/>
          <w:position w:val="-6"/>
          <w:lang w:val="sr-Latn-RS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8" o:title=""/>
          </v:shape>
          <o:OLEObject Type="Embed" ProgID="Equation.DSMT4" ShapeID="_x0000_i1025" DrawAspect="Content" ObjectID="_1632471844" r:id="rId9"/>
        </w:object>
      </w:r>
    </w:p>
    <w:p w:rsidR="00893BD7" w:rsidRPr="000C7389" w:rsidRDefault="00893BD7" w:rsidP="00DD6F1A">
      <w:pPr>
        <w:jc w:val="both"/>
        <w:rPr>
          <w:noProof/>
          <w:lang w:val="sr-Latn-RS"/>
        </w:rPr>
      </w:pPr>
    </w:p>
    <w:p w:rsidR="007840E3" w:rsidRPr="000C7389" w:rsidRDefault="007840E3" w:rsidP="00893BD7">
      <w:pPr>
        <w:jc w:val="center"/>
        <w:rPr>
          <w:noProof/>
          <w:lang w:val="sr-Latn-RS"/>
        </w:rPr>
      </w:pPr>
    </w:p>
    <w:p w:rsidR="007840E3" w:rsidRPr="000C7389" w:rsidRDefault="009C2C91" w:rsidP="007840E3">
      <w:pPr>
        <w:jc w:val="both"/>
        <w:rPr>
          <w:noProof/>
          <w:lang w:val="sr-Latn-CS"/>
        </w:rPr>
      </w:pPr>
      <w:r>
        <w:rPr>
          <w:noProof/>
          <w:lang w:val="sr-Latn-RS"/>
        </w:rPr>
        <w:t>2</w:t>
      </w:r>
      <w:r w:rsidR="007840E3" w:rsidRPr="000C7389">
        <w:rPr>
          <w:noProof/>
          <w:lang w:val="sr-Latn-RS"/>
        </w:rPr>
        <w:t xml:space="preserve">. </w:t>
      </w:r>
      <w:r w:rsidR="007840E3" w:rsidRPr="000C7389">
        <w:rPr>
          <w:noProof/>
          <w:lang w:val="sr-Latn-CS"/>
        </w:rPr>
        <w:t>Slika</w:t>
      </w:r>
      <w:r w:rsidR="006209F4">
        <w:rPr>
          <w:noProof/>
          <w:lang w:val="sr-Latn-CS"/>
        </w:rPr>
        <w:t xml:space="preserve"> </w:t>
      </w:r>
      <w:r w:rsidR="007840E3" w:rsidRPr="000C7389">
        <w:rPr>
          <w:noProof/>
          <w:lang w:val="sr-Latn-CS"/>
        </w:rPr>
        <w:t xml:space="preserve">prikazuje poprečni presjek elementarne četvoropolne rotacione električne mašine sa cilindričnim statorom i rotorom. Po obodu statora, u četiri žljeba, su postavljene dvije navojne grupe sa po 50 navojaka u svakoj. Kroz rednu vezu ove dvije navojne grupe, koje čine jedinstven namotaj, protiče vremenski stalna struja od </w:t>
      </w:r>
      <w:r w:rsidR="007840E3" w:rsidRPr="000C7389">
        <w:rPr>
          <w:i/>
          <w:noProof/>
          <w:lang w:val="sr-Latn-CS"/>
        </w:rPr>
        <w:t>I</w:t>
      </w:r>
      <w:r w:rsidR="007840E3" w:rsidRPr="000C7389">
        <w:rPr>
          <w:noProof/>
          <w:lang w:val="sr-Latn-CS"/>
        </w:rPr>
        <w:t xml:space="preserve">=2A. Aksijalna dužina mašine je </w:t>
      </w:r>
      <w:r w:rsidR="007840E3" w:rsidRPr="000C7389">
        <w:rPr>
          <w:i/>
          <w:noProof/>
          <w:lang w:val="sr-Latn-CS"/>
        </w:rPr>
        <w:t>l</w:t>
      </w:r>
      <w:r w:rsidR="007840E3" w:rsidRPr="000C7389">
        <w:rPr>
          <w:noProof/>
          <w:lang w:val="sr-Latn-CS"/>
        </w:rPr>
        <w:t xml:space="preserve">=30cm, prečnik otvora statora je </w:t>
      </w:r>
      <w:r w:rsidR="007840E3" w:rsidRPr="000C7389">
        <w:rPr>
          <w:i/>
          <w:noProof/>
          <w:lang w:val="sr-Latn-CS"/>
        </w:rPr>
        <w:t>D</w:t>
      </w:r>
      <w:r w:rsidR="007840E3" w:rsidRPr="000C7389">
        <w:rPr>
          <w:noProof/>
          <w:lang w:val="sr-Latn-CS"/>
        </w:rPr>
        <w:t xml:space="preserve">=20cm a širina vazdušnog procjepa je </w:t>
      </w:r>
      <w:r w:rsidR="007840E3" w:rsidRPr="000C7389">
        <w:rPr>
          <w:noProof/>
          <w:lang w:val="sr-Latn-CS"/>
        </w:rPr>
        <w:sym w:font="Symbol" w:char="F064"/>
      </w:r>
      <w:r w:rsidR="007840E3" w:rsidRPr="000C7389">
        <w:rPr>
          <w:noProof/>
          <w:lang w:val="sr-Latn-CS"/>
        </w:rPr>
        <w:t xml:space="preserve">=1mm. Smatrajući da je magnetsko kolo beskonačno velike magnetske permeabilnosti, odrediti: a) jačinu magnetskog polja u vazdušnom procjepu; b) magnetsku indukciju u vazdušnom procjepu; c) fluks po polu; d) magnetsku energiju akumulisanu u vazdušnom procjepu; e) induktivnost namotaja na statoru. </w:t>
      </w:r>
      <w:r w:rsidR="007840E3" w:rsidRPr="000C7389">
        <w:rPr>
          <w:noProof/>
          <w:lang w:val="sr-Latn-CS"/>
        </w:rPr>
        <w:lastRenderedPageBreak/>
        <w:t>Smatrati da nema rasipanja magnetskog fluksa, tj. da se sav magnetski fluks koji stvara namotaj statora zatvara kroz rotor.</w:t>
      </w:r>
    </w:p>
    <w:p w:rsidR="007840E3" w:rsidRPr="000C7389" w:rsidRDefault="007840E3" w:rsidP="007840E3">
      <w:pPr>
        <w:jc w:val="center"/>
      </w:pPr>
    </w:p>
    <w:p w:rsidR="007840E3" w:rsidRPr="000C7389" w:rsidRDefault="007840E3" w:rsidP="007840E3">
      <w:pPr>
        <w:jc w:val="center"/>
        <w:rPr>
          <w:noProof/>
          <w:lang w:val="sr-Latn-CS"/>
        </w:rPr>
      </w:pPr>
      <w:r w:rsidRPr="000C7389">
        <w:rPr>
          <w:noProof/>
        </w:rPr>
        <w:drawing>
          <wp:inline distT="0" distB="0" distL="0" distR="0" wp14:anchorId="4BC88F08" wp14:editId="68240B20">
            <wp:extent cx="2295525" cy="20478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0E3" w:rsidRPr="000C7389" w:rsidRDefault="007840E3" w:rsidP="007840E3">
      <w:pPr>
        <w:jc w:val="right"/>
        <w:rPr>
          <w:i/>
          <w:noProof/>
          <w:lang w:val="sr-Latn-CS"/>
        </w:rPr>
      </w:pPr>
      <w:r w:rsidRPr="000C7389">
        <w:rPr>
          <w:i/>
          <w:noProof/>
          <w:lang w:val="sr-Latn-CS"/>
        </w:rPr>
        <w:t>Rešenje:</w:t>
      </w:r>
    </w:p>
    <w:p w:rsidR="007840E3" w:rsidRPr="000C7389" w:rsidRDefault="007840E3" w:rsidP="007840E3">
      <w:pPr>
        <w:jc w:val="right"/>
        <w:rPr>
          <w:noProof/>
          <w:lang w:val="sr-Latn-CS"/>
        </w:rPr>
      </w:pPr>
      <w:r w:rsidRPr="000C7389">
        <w:rPr>
          <w:i/>
          <w:noProof/>
          <w:lang w:val="sr-Latn-CS"/>
        </w:rPr>
        <w:t>H</w:t>
      </w:r>
      <w:r w:rsidRPr="000C7389">
        <w:rPr>
          <w:noProof/>
          <w:vertAlign w:val="subscript"/>
          <w:lang w:val="sr-Latn-CS"/>
        </w:rPr>
        <w:sym w:font="Symbol" w:char="F064"/>
      </w:r>
      <w:r w:rsidRPr="000C7389">
        <w:rPr>
          <w:noProof/>
          <w:lang w:val="sr-Latn-CS"/>
        </w:rPr>
        <w:t xml:space="preserve">=50 kA/m, </w:t>
      </w:r>
      <w:r w:rsidRPr="000C7389">
        <w:rPr>
          <w:i/>
          <w:noProof/>
          <w:lang w:val="sr-Latn-CS"/>
        </w:rPr>
        <w:t>B</w:t>
      </w:r>
      <w:r w:rsidRPr="000C7389">
        <w:rPr>
          <w:noProof/>
          <w:vertAlign w:val="subscript"/>
          <w:lang w:val="sr-Latn-CS"/>
        </w:rPr>
        <w:sym w:font="Symbol" w:char="F064"/>
      </w:r>
      <w:r w:rsidRPr="000C7389">
        <w:rPr>
          <w:noProof/>
          <w:lang w:val="sr-Latn-CS"/>
        </w:rPr>
        <w:t xml:space="preserve">=62.8 mT, </w:t>
      </w:r>
      <w:r w:rsidRPr="000C7389">
        <w:rPr>
          <w:noProof/>
          <w:lang w:val="sr-Latn-CS"/>
        </w:rPr>
        <w:sym w:font="Symbol" w:char="F046"/>
      </w:r>
      <w:r w:rsidRPr="000C7389">
        <w:rPr>
          <w:noProof/>
          <w:lang w:val="sr-Latn-CS"/>
        </w:rPr>
        <w:t xml:space="preserve">=3 mWb, </w:t>
      </w:r>
      <w:r w:rsidRPr="000C7389">
        <w:rPr>
          <w:i/>
          <w:noProof/>
          <w:lang w:val="sr-Latn-CS"/>
        </w:rPr>
        <w:t>W</w:t>
      </w:r>
      <w:r w:rsidRPr="000C7389">
        <w:rPr>
          <w:i/>
          <w:noProof/>
          <w:vertAlign w:val="subscript"/>
          <w:lang w:val="sr-Latn-CS"/>
        </w:rPr>
        <w:t>m</w:t>
      </w:r>
      <w:r w:rsidRPr="000C7389">
        <w:rPr>
          <w:noProof/>
          <w:lang w:val="sr-Latn-CS"/>
        </w:rPr>
        <w:t xml:space="preserve">=296 mJ, </w:t>
      </w:r>
      <w:r w:rsidRPr="000C7389">
        <w:rPr>
          <w:i/>
          <w:noProof/>
          <w:lang w:val="sr-Latn-CS"/>
        </w:rPr>
        <w:t>L</w:t>
      </w:r>
      <w:r w:rsidRPr="000C7389">
        <w:rPr>
          <w:noProof/>
          <w:lang w:val="sr-Latn-CS"/>
        </w:rPr>
        <w:t>=148 mH</w:t>
      </w:r>
    </w:p>
    <w:p w:rsidR="00102B7E" w:rsidRPr="000C7389" w:rsidRDefault="007840E3" w:rsidP="002F22DF">
      <w:pPr>
        <w:jc w:val="both"/>
        <w:rPr>
          <w:noProof/>
          <w:lang w:val="sr-Latn-RS"/>
        </w:rPr>
      </w:pPr>
      <w:r w:rsidRPr="000C7389">
        <w:rPr>
          <w:noProof/>
          <w:lang w:val="sr-Latn-RS"/>
        </w:rPr>
        <w:t xml:space="preserve"> </w:t>
      </w:r>
    </w:p>
    <w:p w:rsidR="002F22DF" w:rsidRPr="000C7389" w:rsidRDefault="002F22DF" w:rsidP="002F22DF">
      <w:pPr>
        <w:jc w:val="both"/>
        <w:rPr>
          <w:noProof/>
          <w:lang w:val="sr-Latn-RS"/>
        </w:rPr>
      </w:pPr>
    </w:p>
    <w:p w:rsidR="002F22DF" w:rsidRPr="000C7389" w:rsidRDefault="002F22DF" w:rsidP="002F22DF">
      <w:pPr>
        <w:autoSpaceDE w:val="0"/>
        <w:autoSpaceDN w:val="0"/>
        <w:adjustRightInd w:val="0"/>
        <w:rPr>
          <w:noProof/>
          <w:lang w:val="sr-Latn-CS"/>
        </w:rPr>
      </w:pPr>
    </w:p>
    <w:p w:rsidR="003F5ED3" w:rsidRPr="000C7389" w:rsidRDefault="009C2C91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3</w:t>
      </w:r>
      <w:r w:rsidR="003F5ED3" w:rsidRPr="000C7389">
        <w:rPr>
          <w:noProof/>
          <w:lang w:val="sr-Latn-CS"/>
        </w:rPr>
        <w:t>. Magnetsko kolo iz zadatka</w:t>
      </w:r>
      <w:r w:rsidR="001E69DE" w:rsidRPr="000C7389">
        <w:rPr>
          <w:noProof/>
          <w:lang w:val="sr-Latn-CS"/>
        </w:rPr>
        <w:t xml:space="preserve"> 1</w:t>
      </w:r>
      <w:r w:rsidR="003F5ED3" w:rsidRPr="000C7389">
        <w:rPr>
          <w:noProof/>
          <w:lang w:val="sr-Latn-CS"/>
        </w:rPr>
        <w:t xml:space="preserve"> je napravljeno od dinamo limova čiji su specifični jedinični gubici </w:t>
      </w:r>
      <w:r w:rsidR="003F5ED3" w:rsidRPr="000C7389">
        <w:rPr>
          <w:noProof/>
          <w:lang w:val="sr-Latn-CS"/>
        </w:rPr>
        <w:sym w:font="Symbol" w:char="F047"/>
      </w:r>
      <w:r w:rsidR="003F5ED3" w:rsidRPr="000C7389">
        <w:rPr>
          <w:i/>
          <w:noProof/>
          <w:vertAlign w:val="subscript"/>
          <w:lang w:val="sr-Latn-CS"/>
        </w:rPr>
        <w:t>Fe</w:t>
      </w:r>
      <w:r w:rsidR="003F5ED3" w:rsidRPr="000C7389">
        <w:rPr>
          <w:noProof/>
          <w:vertAlign w:val="subscript"/>
          <w:lang w:val="sr-Latn-CS"/>
        </w:rPr>
        <w:t>1</w:t>
      </w:r>
      <w:r w:rsidR="003F5ED3" w:rsidRPr="000C7389">
        <w:rPr>
          <w:noProof/>
          <w:lang w:val="sr-Latn-CS"/>
        </w:rPr>
        <w:t xml:space="preserve">=3W/kg. Debljina lima je 0.5mm. Jezgro se magneti iz naizmjeničnog izvora napona napajanja učestanosti 50Hz, tako da je maksimalna vrijednost magnetske indukcije u vazdušnom procjepu </w:t>
      </w:r>
      <w:r w:rsidR="003F5ED3" w:rsidRPr="000C7389">
        <w:rPr>
          <w:i/>
          <w:noProof/>
          <w:lang w:val="sr-Latn-CS"/>
        </w:rPr>
        <w:t>B</w:t>
      </w:r>
      <w:r w:rsidR="003F5ED3" w:rsidRPr="000C7389">
        <w:rPr>
          <w:i/>
          <w:noProof/>
          <w:vertAlign w:val="subscript"/>
          <w:lang w:val="sr-Latn-CS"/>
        </w:rPr>
        <w:t>m</w:t>
      </w:r>
      <w:r w:rsidR="003F5ED3" w:rsidRPr="000C7389">
        <w:rPr>
          <w:noProof/>
          <w:lang w:val="sr-Latn-CS"/>
        </w:rPr>
        <w:t>=0.9T. Izračunati gubitke u jezgru znajući da gubici usled histerezisa čine 78.5% ukupnih gubitaka. Specifična masa gvožđa je 7800</w:t>
      </w:r>
      <w:r w:rsidR="003F5ED3" w:rsidRPr="000C7389">
        <w:rPr>
          <w:noProof/>
          <w:vertAlign w:val="superscript"/>
          <w:lang w:val="sr-Latn-CS"/>
        </w:rPr>
        <w:t xml:space="preserve"> </w:t>
      </w:r>
      <w:r w:rsidR="003F5ED3" w:rsidRPr="000C7389">
        <w:rPr>
          <w:noProof/>
          <w:lang w:val="sr-Latn-CS"/>
        </w:rPr>
        <w:t>kg/m</w:t>
      </w:r>
      <w:r w:rsidR="003F5ED3" w:rsidRPr="000C7389">
        <w:rPr>
          <w:noProof/>
          <w:vertAlign w:val="superscript"/>
          <w:lang w:val="sr-Latn-CS"/>
        </w:rPr>
        <w:t>3</w:t>
      </w:r>
      <w:r w:rsidR="003F5ED3" w:rsidRPr="000C7389">
        <w:rPr>
          <w:noProof/>
          <w:lang w:val="sr-Latn-CS"/>
        </w:rPr>
        <w:t>.</w:t>
      </w:r>
    </w:p>
    <w:p w:rsidR="003F5ED3" w:rsidRPr="000C7389" w:rsidRDefault="003F5ED3" w:rsidP="002F22DF">
      <w:pPr>
        <w:jc w:val="both"/>
        <w:rPr>
          <w:noProof/>
          <w:lang w:val="sr-Latn-CS"/>
        </w:rPr>
      </w:pPr>
    </w:p>
    <w:p w:rsidR="001E69DE" w:rsidRDefault="001E69DE" w:rsidP="002F22DF">
      <w:pPr>
        <w:jc w:val="both"/>
        <w:rPr>
          <w:noProof/>
          <w:lang w:val="sr-Latn-CS"/>
        </w:rPr>
      </w:pPr>
      <w:r w:rsidRPr="000C7389">
        <w:rPr>
          <w:noProof/>
          <w:lang w:val="sr-Latn-CS"/>
        </w:rPr>
        <w:t>Rešenje:</w:t>
      </w:r>
    </w:p>
    <w:p w:rsidR="009C2C91" w:rsidRDefault="009C2C91" w:rsidP="002F22DF">
      <w:pPr>
        <w:jc w:val="both"/>
        <w:rPr>
          <w:noProof/>
          <w:lang w:val="sr-Latn-CS"/>
        </w:rPr>
      </w:pPr>
    </w:p>
    <w:p w:rsidR="009C2C91" w:rsidRPr="009C2C91" w:rsidRDefault="009C2C91" w:rsidP="002F22DF">
      <w:pPr>
        <w:jc w:val="both"/>
        <w:rPr>
          <w:noProof/>
          <w:lang w:val="sr-Latn-ME"/>
        </w:rPr>
      </w:pPr>
      <w:r>
        <w:rPr>
          <w:noProof/>
          <w:lang w:val="sr-Latn-CS"/>
        </w:rPr>
        <w:t>P</w:t>
      </w:r>
      <w:r>
        <w:rPr>
          <w:noProof/>
          <w:vertAlign w:val="subscript"/>
          <w:lang w:val="sr-Latn-CS"/>
        </w:rPr>
        <w:t>Fe</w:t>
      </w:r>
      <w:r>
        <w:rPr>
          <w:noProof/>
          <w:lang w:val="sr-Cyrl-RS"/>
        </w:rPr>
        <w:t>=15.88</w:t>
      </w:r>
      <w:r>
        <w:rPr>
          <w:noProof/>
          <w:lang w:val="sr-Latn-ME"/>
        </w:rPr>
        <w:t>W</w:t>
      </w:r>
    </w:p>
    <w:p w:rsidR="009C2C91" w:rsidRDefault="009C2C91" w:rsidP="003F5ED3">
      <w:pPr>
        <w:jc w:val="both"/>
        <w:rPr>
          <w:noProof/>
          <w:lang w:val="sr-Latn-CS"/>
        </w:rPr>
      </w:pPr>
    </w:p>
    <w:p w:rsidR="007D6CFB" w:rsidRDefault="007D6CFB" w:rsidP="003F5ED3">
      <w:pPr>
        <w:jc w:val="both"/>
        <w:rPr>
          <w:noProof/>
          <w:lang w:val="sr-Latn-CS"/>
        </w:rPr>
      </w:pPr>
    </w:p>
    <w:p w:rsidR="007D6CFB" w:rsidRPr="007D6CFB" w:rsidRDefault="007D6CFB" w:rsidP="007D6CFB">
      <w:pPr>
        <w:jc w:val="both"/>
        <w:rPr>
          <w:noProof/>
          <w:lang w:val="sr-Latn-CS"/>
        </w:rPr>
      </w:pPr>
      <w:r w:rsidRPr="007D6CFB">
        <w:rPr>
          <w:noProof/>
          <w:lang w:val="sr-Latn-CS"/>
        </w:rPr>
        <w:t xml:space="preserve">4. </w:t>
      </w:r>
      <w:r w:rsidRPr="007D6CFB">
        <w:rPr>
          <w:noProof/>
          <w:lang w:val="sr-Latn-CS"/>
        </w:rPr>
        <w:t xml:space="preserve">Na obodu rotora se nalazi namotaj prikazan na slici 3.a. Koliki </w:t>
      </w:r>
      <w:r w:rsidRPr="007D6CFB">
        <w:rPr>
          <w:noProof/>
          <w:lang w:val="sr-Latn-RS"/>
        </w:rPr>
        <w:t>će biti napon između krajeva namotaja b-a u posmatranom trenutku ako se obod rotora kreće brzinom v=25m/s, dužina provodnika u polju je ℓ=60cm, a polje je po obodu raspoređeno prema slici 3.b</w:t>
      </w:r>
      <w:r>
        <w:rPr>
          <w:noProof/>
        </w:rPr>
        <w:t xml:space="preserve">? Nacrtati vremensku promjenu napona. </w:t>
      </w:r>
      <w:r w:rsidRPr="007D6CFB">
        <w:rPr>
          <w:noProof/>
          <w:lang w:val="sr-Latn-RS"/>
        </w:rPr>
        <w:t xml:space="preserve">Kolika sila će djelovati na obod rotora i u kom smjeru ako u posmatranom trenutku od a ka b teče struja I=50A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449"/>
      </w:tblGrid>
      <w:tr w:rsidR="007D6CFB" w:rsidTr="004F36A6">
        <w:trPr>
          <w:trHeight w:val="3634"/>
        </w:trPr>
        <w:tc>
          <w:tcPr>
            <w:tcW w:w="8449" w:type="dxa"/>
          </w:tcPr>
          <w:p w:rsidR="007D6CFB" w:rsidRDefault="007D6CFB" w:rsidP="004F36A6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590BAE8" wp14:editId="4C5F4BB2">
                      <wp:simplePos x="0" y="0"/>
                      <wp:positionH relativeFrom="column">
                        <wp:posOffset>238125</wp:posOffset>
                      </wp:positionH>
                      <wp:positionV relativeFrom="paragraph">
                        <wp:posOffset>713740</wp:posOffset>
                      </wp:positionV>
                      <wp:extent cx="238125" cy="238125"/>
                      <wp:effectExtent l="0" t="0" r="0" b="0"/>
                      <wp:wrapNone/>
                      <wp:docPr id="48" name="Text Box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" cy="2381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3577CA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8" o:spid="_x0000_s1026" type="#_x0000_t202" style="position:absolute;left:0;text-align:left;margin-left:18.75pt;margin-top:56.2pt;width:18.75pt;height:18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" filled="f" stroked="f" strokeweight=".5pt">
                      <v:textbox>
                        <w:txbxContent>
                          <w:p w:rsidR="007D6CFB" w:rsidRPr="003577CA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7EE7B76A" wp14:editId="1A744FDA">
                      <wp:simplePos x="0" y="0"/>
                      <wp:positionH relativeFrom="column">
                        <wp:posOffset>180340</wp:posOffset>
                      </wp:positionH>
                      <wp:positionV relativeFrom="paragraph">
                        <wp:posOffset>685165</wp:posOffset>
                      </wp:positionV>
                      <wp:extent cx="333375" cy="323850"/>
                      <wp:effectExtent l="0" t="0" r="28575" b="19050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3375" cy="32385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6" o:spid="_x0000_s1026" style="position:absolute;margin-left:14.2pt;margin-top:53.95pt;width:26.25pt;height:25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" filled="f" strokecolor="black [3213]" strokeweight="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B2818B6" wp14:editId="4C48F900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390525</wp:posOffset>
                      </wp:positionV>
                      <wp:extent cx="742950" cy="380365"/>
                      <wp:effectExtent l="0" t="0" r="0" b="635"/>
                      <wp:wrapNone/>
                      <wp:docPr id="44" name="Text Box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801AB6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+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4" o:spid="_x0000_s1027" type="#_x0000_t202" style="position:absolute;left:0;text-align:left;margin-left:14.25pt;margin-top:30.75pt;width:58.5pt;height:29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" filled="f" stroked="f" strokeweight=".5pt">
                      <v:textbox>
                        <w:txbxContent>
                          <w:p w:rsidR="007D6CFB" w:rsidRPr="00801AB6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+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26854AA5" wp14:editId="628D6705">
                      <wp:simplePos x="0" y="0"/>
                      <wp:positionH relativeFrom="column">
                        <wp:posOffset>161925</wp:posOffset>
                      </wp:positionH>
                      <wp:positionV relativeFrom="paragraph">
                        <wp:posOffset>227964</wp:posOffset>
                      </wp:positionV>
                      <wp:extent cx="19050" cy="1980565"/>
                      <wp:effectExtent l="0" t="0" r="19050" b="19685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" cy="19805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2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75pt,17.95pt" to="14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5B604CE" wp14:editId="12E33273">
                      <wp:simplePos x="0" y="0"/>
                      <wp:positionH relativeFrom="column">
                        <wp:posOffset>4162425</wp:posOffset>
                      </wp:positionH>
                      <wp:positionV relativeFrom="paragraph">
                        <wp:posOffset>1485265</wp:posOffset>
                      </wp:positionV>
                      <wp:extent cx="666750" cy="0"/>
                      <wp:effectExtent l="0" t="76200" r="19050" b="114300"/>
                      <wp:wrapNone/>
                      <wp:docPr id="40" name="Straight Arrow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67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0" o:spid="_x0000_s1026" type="#_x0000_t32" style="position:absolute;margin-left:327.75pt;margin-top:116.95pt;width:52.5pt;height:0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1131090" wp14:editId="436F3349">
                      <wp:simplePos x="0" y="0"/>
                      <wp:positionH relativeFrom="column">
                        <wp:posOffset>4333875</wp:posOffset>
                      </wp:positionH>
                      <wp:positionV relativeFrom="paragraph">
                        <wp:posOffset>1247140</wp:posOffset>
                      </wp:positionV>
                      <wp:extent cx="742950" cy="380365"/>
                      <wp:effectExtent l="0" t="0" r="0" b="635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801AB6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1" o:spid="_x0000_s1028" type="#_x0000_t202" style="position:absolute;left:0;text-align:left;margin-left:341.25pt;margin-top:98.2pt;width:58.5pt;height:29.9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" filled="f" stroked="f" strokeweight=".5pt">
                      <v:textbox>
                        <w:txbxContent>
                          <w:p w:rsidR="007D6CFB" w:rsidRPr="00801AB6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C0F6298" wp14:editId="15462A5A">
                      <wp:simplePos x="0" y="0"/>
                      <wp:positionH relativeFrom="column">
                        <wp:posOffset>3533775</wp:posOffset>
                      </wp:positionH>
                      <wp:positionV relativeFrom="paragraph">
                        <wp:posOffset>1828165</wp:posOffset>
                      </wp:positionV>
                      <wp:extent cx="742950" cy="380365"/>
                      <wp:effectExtent l="0" t="0" r="0" b="635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801AB6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9" o:spid="_x0000_s1029" type="#_x0000_t202" style="position:absolute;left:0;text-align:left;margin-left:278.25pt;margin-top:143.95pt;width:58.5pt;height:29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" filled="f" stroked="f" strokeweight=".5pt">
                      <v:textbox>
                        <w:txbxContent>
                          <w:p w:rsidR="007D6CFB" w:rsidRPr="00801AB6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FD37CF6" wp14:editId="2F6DC109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1790065</wp:posOffset>
                      </wp:positionV>
                      <wp:extent cx="742950" cy="380365"/>
                      <wp:effectExtent l="0" t="0" r="0" b="635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801AB6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8" o:spid="_x0000_s1030" type="#_x0000_t202" style="position:absolute;left:0;text-align:left;margin-left:31.5pt;margin-top:140.95pt;width:58.5pt;height:29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" filled="f" stroked="f" strokeweight=".5pt">
                      <v:textbox>
                        <w:txbxContent>
                          <w:p w:rsidR="007D6CFB" w:rsidRPr="00801AB6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0933DAE" wp14:editId="4BB1F3A8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666115</wp:posOffset>
                      </wp:positionV>
                      <wp:extent cx="9525" cy="1114425"/>
                      <wp:effectExtent l="0" t="0" r="28575" b="28575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1144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7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pt,52.45pt" to="297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4DD5DC2" wp14:editId="3B629A44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7" name="Straight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7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pt,70.45pt" to="297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" strokecolor="black [3040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0C504C9" wp14:editId="315563F1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6" name="Straight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5pt,70.45pt" to="250.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" strokecolor="black [3040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3E7F4FC" wp14:editId="64AE389E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5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3pt,70.45pt" to="213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" strokecolor="black [3040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ABEF3C5" wp14:editId="5A9A9565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4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70.45pt" to="129.7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" strokecolor="black [3040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76232CF" wp14:editId="0D44175A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3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25pt,70.45pt" to="83.2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" strokecolor="black [3040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8409D9B" wp14:editId="31EB08D8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2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70.45pt" to="45.7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" strokecolor="black [3040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0BF0F87" wp14:editId="5CC36557">
                      <wp:simplePos x="0" y="0"/>
                      <wp:positionH relativeFrom="column">
                        <wp:posOffset>2543175</wp:posOffset>
                      </wp:positionH>
                      <wp:positionV relativeFrom="paragraph">
                        <wp:posOffset>1780540</wp:posOffset>
                      </wp:positionV>
                      <wp:extent cx="647700" cy="427990"/>
                      <wp:effectExtent l="0" t="0" r="19050" b="29210"/>
                      <wp:wrapNone/>
                      <wp:docPr id="31" name="Straight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4770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1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0.25pt,140.2pt" to="251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F139664" wp14:editId="3D7D67B9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780540</wp:posOffset>
                      </wp:positionV>
                      <wp:extent cx="895350" cy="427990"/>
                      <wp:effectExtent l="0" t="0" r="19050" b="29210"/>
                      <wp:wrapNone/>
                      <wp:docPr id="30" name="Straight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75pt,140.2pt" to="200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F01058B" wp14:editId="353E571A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1780540</wp:posOffset>
                      </wp:positionV>
                      <wp:extent cx="895350" cy="427990"/>
                      <wp:effectExtent l="0" t="0" r="19050" b="2921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25pt,140.2pt" to="153.7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3A03D5D" wp14:editId="255EE61D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1780541</wp:posOffset>
                      </wp:positionV>
                      <wp:extent cx="762000" cy="428624"/>
                      <wp:effectExtent l="0" t="0" r="19050" b="2921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2000" cy="42862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9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140.2pt" to="213.75pt,17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4AEAB65" wp14:editId="7BF218C1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51765</wp:posOffset>
                      </wp:positionV>
                      <wp:extent cx="1066800" cy="51435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75pt,11.95pt" to="297.75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1ACA6DE" wp14:editId="278A44C7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685165</wp:posOffset>
                      </wp:positionV>
                      <wp:extent cx="9525" cy="1095375"/>
                      <wp:effectExtent l="0" t="0" r="28575" b="28575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095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5pt,53.95pt" to="251.2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E7D4D9F" wp14:editId="2817C9F8">
                      <wp:simplePos x="0" y="0"/>
                      <wp:positionH relativeFrom="column">
                        <wp:posOffset>2124075</wp:posOffset>
                      </wp:positionH>
                      <wp:positionV relativeFrom="paragraph">
                        <wp:posOffset>151765</wp:posOffset>
                      </wp:positionV>
                      <wp:extent cx="1066800" cy="514350"/>
                      <wp:effectExtent l="0" t="0" r="19050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25pt,11.95pt" to="251.25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3ABF6A7" wp14:editId="67222A0D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685165</wp:posOffset>
                      </wp:positionV>
                      <wp:extent cx="9525" cy="1095375"/>
                      <wp:effectExtent l="0" t="0" r="28575" b="28575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095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pt,53.95pt" to="213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4B41635" wp14:editId="2BC4AECB">
                      <wp:simplePos x="0" y="0"/>
                      <wp:positionH relativeFrom="column">
                        <wp:posOffset>1638300</wp:posOffset>
                      </wp:positionH>
                      <wp:positionV relativeFrom="paragraph">
                        <wp:posOffset>170815</wp:posOffset>
                      </wp:positionV>
                      <wp:extent cx="1066800" cy="514350"/>
                      <wp:effectExtent l="0" t="0" r="1905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pt,13.45pt" to="213pt,5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3727CC9" wp14:editId="4A29F918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75pt,11.95pt" to="213.7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745F1E6" wp14:editId="615DD8C6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9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60.7pt" to="129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8520410" wp14:editId="2D72B560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0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25pt,11.95pt" to="167.2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4A4FC5E" wp14:editId="6872697A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25pt,60.7pt" to="83.2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8456A87" wp14:editId="6A148486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75pt,11.95pt" to="129.7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02CED76" wp14:editId="469E871B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60.7pt" to="45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" strokecolor="#4579b8 [3044]"/>
                  </w:pict>
                </mc:Fallback>
              </mc:AlternateContent>
            </w:r>
          </w:p>
        </w:tc>
      </w:tr>
      <w:tr w:rsidR="007D6CFB" w:rsidTr="004F36A6">
        <w:trPr>
          <w:trHeight w:val="3818"/>
        </w:trPr>
        <w:tc>
          <w:tcPr>
            <w:tcW w:w="8449" w:type="dxa"/>
          </w:tcPr>
          <w:p w:rsidR="007D6CFB" w:rsidRDefault="007D6CFB" w:rsidP="004F36A6">
            <w:pPr>
              <w:jc w:val="center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7816D743" wp14:editId="1F4D10CA">
                      <wp:simplePos x="0" y="0"/>
                      <wp:positionH relativeFrom="column">
                        <wp:posOffset>2924175</wp:posOffset>
                      </wp:positionH>
                      <wp:positionV relativeFrom="paragraph">
                        <wp:posOffset>1946275</wp:posOffset>
                      </wp:positionV>
                      <wp:extent cx="647700" cy="476250"/>
                      <wp:effectExtent l="0" t="0" r="0" b="0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700" cy="476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3577CA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-0.8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43" o:spid="_x0000_s1031" type="#_x0000_t202" style="position:absolute;left:0;text-align:left;margin-left:230.25pt;margin-top:153.25pt;width:51pt;height:37.5pt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" filled="f" stroked="f" strokeweight=".5pt">
                      <v:textbox>
                        <w:txbxContent>
                          <w:p w:rsidR="007D6CFB" w:rsidRPr="003577CA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-0.8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A89DAFD" wp14:editId="45A3124C">
                      <wp:simplePos x="0" y="0"/>
                      <wp:positionH relativeFrom="column">
                        <wp:posOffset>4495800</wp:posOffset>
                      </wp:positionH>
                      <wp:positionV relativeFrom="paragraph">
                        <wp:posOffset>1438275</wp:posOffset>
                      </wp:positionV>
                      <wp:extent cx="371475" cy="285750"/>
                      <wp:effectExtent l="0" t="0" r="0" b="0"/>
                      <wp:wrapNone/>
                      <wp:docPr id="57" name="Text Box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Pr="003577CA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32" type="#_x0000_t202" style="position:absolute;left:0;text-align:left;margin-left:354pt;margin-top:113.25pt;width:29.25pt;height:22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" filled="f" stroked="f" strokeweight=".5pt">
                      <v:textbox>
                        <w:txbxContent>
                          <w:p w:rsidR="007D6CFB" w:rsidRPr="003577CA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C01C727" wp14:editId="0B41D8F8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962025</wp:posOffset>
                      </wp:positionV>
                      <wp:extent cx="514350" cy="476250"/>
                      <wp:effectExtent l="0" t="0" r="0" b="0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76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D6CFB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(T)</w:t>
                                  </w:r>
                                </w:p>
                                <w:p w:rsidR="007D6CFB" w:rsidRPr="003577CA" w:rsidRDefault="007D6CFB" w:rsidP="007D6CFB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0.8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55" o:spid="_x0000_s1033" type="#_x0000_t202" style="position:absolute;left:0;text-align:left;margin-left:19.5pt;margin-top:75.75pt;width:40.5pt;height:37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" filled="f" stroked="f" strokeweight=".5pt">
                      <v:textbox>
                        <w:txbxContent>
                          <w:p w:rsidR="007D6CFB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(T)</w:t>
                            </w:r>
                          </w:p>
                          <w:p w:rsidR="007D6CFB" w:rsidRPr="003577CA" w:rsidRDefault="007D6CFB" w:rsidP="007D6CFB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0.8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82D659A" wp14:editId="009FB80A">
                      <wp:simplePos x="0" y="0"/>
                      <wp:positionH relativeFrom="column">
                        <wp:posOffset>2228850</wp:posOffset>
                      </wp:positionH>
                      <wp:positionV relativeFrom="paragraph">
                        <wp:posOffset>2152650</wp:posOffset>
                      </wp:positionV>
                      <wp:extent cx="2019300" cy="0"/>
                      <wp:effectExtent l="0" t="0" r="19050" b="19050"/>
                      <wp:wrapNone/>
                      <wp:docPr id="53" name="Straight Connector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3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69.5pt" to="334.5pt,16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0A640B1D" wp14:editId="3B0B02D8">
                      <wp:simplePos x="0" y="0"/>
                      <wp:positionH relativeFrom="column">
                        <wp:posOffset>2219325</wp:posOffset>
                      </wp:positionH>
                      <wp:positionV relativeFrom="paragraph">
                        <wp:posOffset>1441450</wp:posOffset>
                      </wp:positionV>
                      <wp:extent cx="0" cy="723900"/>
                      <wp:effectExtent l="0" t="0" r="19050" b="19050"/>
                      <wp:wrapNone/>
                      <wp:docPr id="54" name="Straight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4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75pt,113.5pt" to="174.75pt,17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3078FD5C" wp14:editId="2C9C8F56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1031875</wp:posOffset>
                      </wp:positionV>
                      <wp:extent cx="0" cy="790576"/>
                      <wp:effectExtent l="95250" t="38100" r="57150" b="9525"/>
                      <wp:wrapNone/>
                      <wp:docPr id="50" name="Straight Arrow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79057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0" o:spid="_x0000_s1026" type="#_x0000_t32" style="position:absolute;margin-left:14.25pt;margin-top:81.25pt;width:0;height:62.2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0D3392B6" wp14:editId="0E901A00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438275</wp:posOffset>
                      </wp:positionV>
                      <wp:extent cx="2019300" cy="0"/>
                      <wp:effectExtent l="0" t="0" r="19050" b="19050"/>
                      <wp:wrapNone/>
                      <wp:docPr id="52" name="Straight Connector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2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75pt,113.25pt" to="174.75pt,1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9422939" wp14:editId="0A344488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819275</wp:posOffset>
                      </wp:positionV>
                      <wp:extent cx="4572000" cy="0"/>
                      <wp:effectExtent l="0" t="76200" r="19050" b="114300"/>
                      <wp:wrapNone/>
                      <wp:docPr id="51" name="Straight Arrow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57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1" o:spid="_x0000_s1026" type="#_x0000_t32" style="position:absolute;margin-left:15.75pt;margin-top:143.25pt;width:5in;height:0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  <w:lang w:val="sr-Latn-CS"/>
              </w:rPr>
              <w:t>Slika 3.a.</w:t>
            </w:r>
          </w:p>
        </w:tc>
      </w:tr>
    </w:tbl>
    <w:p w:rsidR="007D6CFB" w:rsidRDefault="007D6CFB" w:rsidP="007D6CFB">
      <w:pPr>
        <w:jc w:val="center"/>
        <w:rPr>
          <w:noProof/>
          <w:lang w:val="sr-Latn-CS"/>
        </w:rPr>
      </w:pPr>
      <w:r>
        <w:rPr>
          <w:noProof/>
          <w:lang w:val="sr-Latn-CS"/>
        </w:rPr>
        <w:t>Slika 3.b.</w:t>
      </w:r>
    </w:p>
    <w:p w:rsidR="007D6CFB" w:rsidRDefault="007D6CFB" w:rsidP="007D6CFB">
      <w:pPr>
        <w:pStyle w:val="ListParagraph"/>
        <w:jc w:val="right"/>
        <w:rPr>
          <w:noProof/>
          <w:lang w:val="sr-Latn-CS"/>
        </w:rPr>
      </w:pPr>
      <w:r>
        <w:rPr>
          <w:noProof/>
          <w:lang w:val="sr-Latn-CS"/>
        </w:rPr>
        <w:t xml:space="preserve">Rešenje: 72V,144 N </w:t>
      </w:r>
      <w:bookmarkStart w:id="0" w:name="_GoBack"/>
      <w:bookmarkEnd w:id="0"/>
    </w:p>
    <w:p w:rsidR="007D6CFB" w:rsidRDefault="007D6CFB" w:rsidP="003F5ED3">
      <w:pPr>
        <w:jc w:val="both"/>
        <w:rPr>
          <w:noProof/>
          <w:lang w:val="sr-Latn-CS"/>
        </w:rPr>
      </w:pPr>
    </w:p>
    <w:sectPr w:rsidR="007D6C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A19FF"/>
    <w:multiLevelType w:val="hybridMultilevel"/>
    <w:tmpl w:val="038EA27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841417"/>
    <w:multiLevelType w:val="hybridMultilevel"/>
    <w:tmpl w:val="D4F8D8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9A2EF4"/>
    <w:multiLevelType w:val="hybridMultilevel"/>
    <w:tmpl w:val="8D4AB978"/>
    <w:lvl w:ilvl="0" w:tplc="50C2909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F1A"/>
    <w:rsid w:val="00067922"/>
    <w:rsid w:val="000C7389"/>
    <w:rsid w:val="00102B7E"/>
    <w:rsid w:val="00126F88"/>
    <w:rsid w:val="001B4B71"/>
    <w:rsid w:val="001E69DE"/>
    <w:rsid w:val="00271285"/>
    <w:rsid w:val="002C7EE0"/>
    <w:rsid w:val="002F22DF"/>
    <w:rsid w:val="0039581A"/>
    <w:rsid w:val="003F5ED3"/>
    <w:rsid w:val="00401787"/>
    <w:rsid w:val="00493CA0"/>
    <w:rsid w:val="005A4F95"/>
    <w:rsid w:val="006209F4"/>
    <w:rsid w:val="006A42D1"/>
    <w:rsid w:val="006A5453"/>
    <w:rsid w:val="00757C35"/>
    <w:rsid w:val="007840E3"/>
    <w:rsid w:val="007D6CFB"/>
    <w:rsid w:val="0083320E"/>
    <w:rsid w:val="00876888"/>
    <w:rsid w:val="00893BD7"/>
    <w:rsid w:val="008A5BDB"/>
    <w:rsid w:val="009B380F"/>
    <w:rsid w:val="009C2C91"/>
    <w:rsid w:val="00BE5F14"/>
    <w:rsid w:val="00C617E2"/>
    <w:rsid w:val="00CF48B6"/>
    <w:rsid w:val="00DD6F1A"/>
    <w:rsid w:val="00EB038F"/>
    <w:rsid w:val="00F53B0F"/>
    <w:rsid w:val="00F96B6A"/>
    <w:rsid w:val="00FA6167"/>
    <w:rsid w:val="00FD1A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F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6F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F1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58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F22D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F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6F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F1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58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F22D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4</cp:revision>
  <dcterms:created xsi:type="dcterms:W3CDTF">2016-10-04T19:59:00Z</dcterms:created>
  <dcterms:modified xsi:type="dcterms:W3CDTF">2019-10-13T09:37:00Z</dcterms:modified>
</cp:coreProperties>
</file>